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jc w:val="center"/>
        <w:rPr>
          <w:b/>
          <w:sz w:val="18"/>
          <w:szCs w:val="18"/>
        </w:rPr>
      </w:pPr>
      <w:r>
        <w:rPr>
          <w:rFonts w:hint="eastAsia"/>
          <w:b/>
          <w:sz w:val="32"/>
          <w:szCs w:val="32"/>
        </w:rPr>
        <w:t>曲柄销螺帽内径测量过程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曲柄销螺帽内径测量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测量方法：依据DQTF-02</w:t>
      </w:r>
    </w:p>
    <w:p>
      <w:pPr>
        <w:spacing w:line="360" w:lineRule="auto"/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sz w:val="24"/>
        </w:rPr>
        <w:t>测量设备：游标卡尺0-</w:t>
      </w:r>
      <w:r>
        <w:rPr>
          <w:rFonts w:hint="eastAsia" w:ascii="宋体" w:hAnsi="宋体"/>
          <w:sz w:val="24"/>
          <w:lang w:val="en-US" w:eastAsia="zh-CN"/>
        </w:rPr>
        <w:t>15</w:t>
      </w:r>
      <w:r>
        <w:rPr>
          <w:rFonts w:hint="eastAsia" w:ascii="宋体" w:hAnsi="宋体"/>
          <w:sz w:val="24"/>
        </w:rPr>
        <w:t>0mm, 最大允许误差：</w:t>
      </w:r>
      <w:r>
        <w:rPr>
          <w:rFonts w:hint="eastAsia" w:ascii="宋体" w:hAnsi="宋体"/>
          <w:color w:val="0000FF"/>
          <w:sz w:val="24"/>
        </w:rPr>
        <w:t>±0.0</w:t>
      </w:r>
      <w:r>
        <w:rPr>
          <w:rFonts w:hint="eastAsia" w:ascii="宋体" w:hAnsi="宋体"/>
          <w:color w:val="0000FF"/>
          <w:sz w:val="24"/>
          <w:lang w:val="en-US" w:eastAsia="zh-CN"/>
        </w:rPr>
        <w:t>2</w:t>
      </w:r>
      <w:r>
        <w:rPr>
          <w:rFonts w:hint="eastAsia" w:ascii="宋体" w:hAnsi="宋体"/>
          <w:color w:val="0000FF"/>
          <w:sz w:val="24"/>
        </w:rPr>
        <w:t>mm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>式中：f为被测物体的内径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卡尺显示的内径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重复性条件下，对同一样品进行10次测量，得到一组测量列为：79.00；79.01；79.02；79.04；79.05；79.04；79 .00；79.00；79.01；79.00。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35pt;width:70.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=0.02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3pt;width:21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=0.02mm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游标卡尺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120" w:firstLineChars="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游标卡尺的最大示值误差为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±0.0</w:t>
      </w:r>
      <w:r>
        <w:rPr>
          <w:rFonts w:hint="eastAsia" w:ascii="宋体" w:hAns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mm，</w:t>
      </w:r>
      <w:r>
        <w:rPr>
          <w:rFonts w:hint="eastAsia" w:ascii="宋体" w:hAnsi="宋体"/>
          <w:sz w:val="24"/>
        </w:rPr>
        <w:t>按均匀分布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35pt;width:36.7pt;" o:ole="t" fillcolor="#ACA899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2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35pt;width:18.35pt;" o:ole="t" fillcolor="#ACA899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=0.012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.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75pt;width:80.15pt;" o:ole="t" fillcolor="#ACA899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0.0233mm</w:t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842645" cy="499745"/>
            <wp:effectExtent l="0" t="0" r="8255" b="8255"/>
            <wp:docPr id="75" name="图片 75" descr="94ce54b7911ee87007ee7041e0fd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94ce54b7911ee87007ee7041e0fd958"/>
                    <pic:cNvPicPr>
                      <a:picLocks noChangeAspect="1"/>
                    </pic:cNvPicPr>
                  </pic:nvPicPr>
                  <pic:blipFill>
                    <a:blip r:embed="rId14">
                      <a:biLevel thresh="5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2645" cy="499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b/>
          <w:bCs/>
          <w:i/>
          <w:sz w:val="28"/>
          <w:szCs w:val="28"/>
        </w:rPr>
        <w:t>U</w:t>
      </w:r>
      <w:r>
        <w:rPr>
          <w:rFonts w:ascii="宋体" w:hAnsi="宋体"/>
          <w:sz w:val="28"/>
          <w:szCs w:val="28"/>
        </w:rPr>
        <w:t>=</w:t>
      </w:r>
      <w:r>
        <w:rPr>
          <w:rFonts w:ascii="宋体" w:hAnsi="宋体"/>
          <w:i/>
          <w:iCs/>
          <w:sz w:val="28"/>
          <w:szCs w:val="28"/>
        </w:rPr>
        <w:t>k</w:t>
      </w:r>
      <w:r>
        <w:rPr>
          <w:rFonts w:ascii="宋体" w:hAnsi="宋体"/>
          <w:sz w:val="28"/>
          <w:szCs w:val="28"/>
        </w:rPr>
        <w:t>×</w:t>
      </w:r>
      <w:r>
        <w:rPr>
          <w:rFonts w:ascii="宋体" w:hAnsi="宋体"/>
          <w:position w:val="-12"/>
          <w:sz w:val="28"/>
          <w:szCs w:val="28"/>
        </w:rPr>
        <w:object>
          <v:shape id="_x0000_i1030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=2×0.0</w:t>
      </w:r>
      <w:r>
        <w:rPr>
          <w:rFonts w:hint="eastAsia" w:ascii="宋体" w:hAnsi="宋体"/>
          <w:sz w:val="28"/>
          <w:szCs w:val="28"/>
          <w:lang w:val="en-US" w:eastAsia="zh-CN"/>
        </w:rPr>
        <w:t>17</w:t>
      </w:r>
      <w:r>
        <w:rPr>
          <w:rFonts w:hint="eastAsia" w:ascii="宋体" w:hAnsi="宋体"/>
          <w:sz w:val="28"/>
          <w:szCs w:val="28"/>
        </w:rPr>
        <w:t>3</w:t>
      </w:r>
      <w:r>
        <w:rPr>
          <w:rFonts w:ascii="Arial" w:hAnsi="Arial" w:cs="Arial"/>
          <w:color w:val="333333"/>
          <w:szCs w:val="21"/>
          <w:shd w:val="clear" w:color="auto" w:fill="FFFFFF"/>
        </w:rPr>
        <w:t>≈</w:t>
      </w:r>
      <w:r>
        <w:rPr>
          <w:rFonts w:hint="eastAsia" w:ascii="宋体" w:hAnsi="宋体"/>
          <w:sz w:val="28"/>
          <w:szCs w:val="28"/>
        </w:rPr>
        <w:t>0.0</w:t>
      </w:r>
      <w:r>
        <w:rPr>
          <w:rFonts w:hint="eastAsia" w:ascii="宋体" w:hAnsi="宋体"/>
          <w:sz w:val="28"/>
          <w:szCs w:val="28"/>
          <w:lang w:val="en-US" w:eastAsia="zh-CN"/>
        </w:rPr>
        <w:t>35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E22"/>
    <w:rsid w:val="00047E9B"/>
    <w:rsid w:val="00081656"/>
    <w:rsid w:val="000936BD"/>
    <w:rsid w:val="000B32D6"/>
    <w:rsid w:val="001342C9"/>
    <w:rsid w:val="001459FC"/>
    <w:rsid w:val="00162EFE"/>
    <w:rsid w:val="00163A22"/>
    <w:rsid w:val="001F07B4"/>
    <w:rsid w:val="00201F21"/>
    <w:rsid w:val="00205B2B"/>
    <w:rsid w:val="002A5F50"/>
    <w:rsid w:val="002C3620"/>
    <w:rsid w:val="002E40B3"/>
    <w:rsid w:val="00334B6F"/>
    <w:rsid w:val="00354569"/>
    <w:rsid w:val="00380E22"/>
    <w:rsid w:val="003C161C"/>
    <w:rsid w:val="00436711"/>
    <w:rsid w:val="00462797"/>
    <w:rsid w:val="004F0F4B"/>
    <w:rsid w:val="004F541C"/>
    <w:rsid w:val="00514D53"/>
    <w:rsid w:val="00533EF6"/>
    <w:rsid w:val="005B49B6"/>
    <w:rsid w:val="00644054"/>
    <w:rsid w:val="006546F1"/>
    <w:rsid w:val="00674CAB"/>
    <w:rsid w:val="0068307F"/>
    <w:rsid w:val="006A0D7B"/>
    <w:rsid w:val="006A412C"/>
    <w:rsid w:val="0074122F"/>
    <w:rsid w:val="007D6D62"/>
    <w:rsid w:val="007E5416"/>
    <w:rsid w:val="00823182"/>
    <w:rsid w:val="008951B5"/>
    <w:rsid w:val="00901370"/>
    <w:rsid w:val="0092441E"/>
    <w:rsid w:val="00937DA7"/>
    <w:rsid w:val="009647D5"/>
    <w:rsid w:val="009A278E"/>
    <w:rsid w:val="009A6C71"/>
    <w:rsid w:val="009E0A34"/>
    <w:rsid w:val="009E79C5"/>
    <w:rsid w:val="00A0601A"/>
    <w:rsid w:val="00A37F8E"/>
    <w:rsid w:val="00A65E19"/>
    <w:rsid w:val="00AD06BC"/>
    <w:rsid w:val="00AE62CD"/>
    <w:rsid w:val="00AF2122"/>
    <w:rsid w:val="00B04E4F"/>
    <w:rsid w:val="00B654CB"/>
    <w:rsid w:val="00B84768"/>
    <w:rsid w:val="00BA3FEA"/>
    <w:rsid w:val="00BE01DD"/>
    <w:rsid w:val="00BE282E"/>
    <w:rsid w:val="00C26DE4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8132E"/>
    <w:rsid w:val="00E83514"/>
    <w:rsid w:val="00EF7E82"/>
    <w:rsid w:val="00F66BF3"/>
    <w:rsid w:val="00F77404"/>
    <w:rsid w:val="09096A95"/>
    <w:rsid w:val="38BF6BEB"/>
    <w:rsid w:val="394836BE"/>
    <w:rsid w:val="39C9541E"/>
    <w:rsid w:val="3A1D70C2"/>
    <w:rsid w:val="4B1F7B51"/>
    <w:rsid w:val="4B454135"/>
    <w:rsid w:val="56FD055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2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D9CE5CA-8882-4155-86C4-C465C7F3F04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S</Company>
  <Pages>2</Pages>
  <Words>97</Words>
  <Characters>553</Characters>
  <Lines>4</Lines>
  <Paragraphs>1</Paragraphs>
  <TotalTime>0</TotalTime>
  <ScaleCrop>false</ScaleCrop>
  <LinksUpToDate>false</LinksUpToDate>
  <CharactersWithSpaces>649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9T01:51:00Z</dcterms:created>
  <dc:creator>user</dc:creator>
  <cp:lastModifiedBy>yingjie</cp:lastModifiedBy>
  <cp:lastPrinted>2016-12-18T01:05:00Z</cp:lastPrinted>
  <dcterms:modified xsi:type="dcterms:W3CDTF">2021-05-22T05:44:18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0B6C0EC756734E7C87E928CE42B09D8F</vt:lpwstr>
  </property>
</Properties>
</file>